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12" r:id="rId2"/>
    <p:sldId id="319" r:id="rId3"/>
    <p:sldId id="313" r:id="rId4"/>
    <p:sldId id="314" r:id="rId5"/>
    <p:sldId id="315" r:id="rId6"/>
    <p:sldId id="316" r:id="rId7"/>
    <p:sldId id="317" r:id="rId8"/>
    <p:sldId id="318" r:id="rId9"/>
    <p:sldId id="256" r:id="rId10"/>
    <p:sldId id="257" r:id="rId11"/>
    <p:sldId id="258" r:id="rId12"/>
    <p:sldId id="259" r:id="rId13"/>
    <p:sldId id="260" r:id="rId14"/>
    <p:sldId id="261" r:id="rId15"/>
    <p:sldId id="308" r:id="rId16"/>
    <p:sldId id="310" r:id="rId17"/>
    <p:sldId id="311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99" r:id="rId26"/>
    <p:sldId id="300" r:id="rId27"/>
    <p:sldId id="307" r:id="rId28"/>
    <p:sldId id="309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0066FF"/>
    <a:srgbClr val="FFFFCC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6" d="100"/>
          <a:sy n="116" d="100"/>
        </p:scale>
        <p:origin x="-149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e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5.wmf"/><Relationship Id="rId7" Type="http://schemas.openxmlformats.org/officeDocument/2006/relationships/image" Target="../media/image84.wmf"/><Relationship Id="rId2" Type="http://schemas.openxmlformats.org/officeDocument/2006/relationships/image" Target="../media/image4.wmf"/><Relationship Id="rId1" Type="http://schemas.openxmlformats.org/officeDocument/2006/relationships/image" Target="../media/image81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emf"/><Relationship Id="rId1" Type="http://schemas.openxmlformats.org/officeDocument/2006/relationships/image" Target="../media/image123.wmf"/><Relationship Id="rId6" Type="http://schemas.openxmlformats.org/officeDocument/2006/relationships/image" Target="../media/image128.emf"/><Relationship Id="rId5" Type="http://schemas.openxmlformats.org/officeDocument/2006/relationships/image" Target="../media/image127.wmf"/><Relationship Id="rId4" Type="http://schemas.openxmlformats.org/officeDocument/2006/relationships/image" Target="../media/image12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emf"/><Relationship Id="rId6" Type="http://schemas.openxmlformats.org/officeDocument/2006/relationships/image" Target="../media/image167.w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e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BD2D701-25E5-4C3F-85D8-74B9FD931E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1470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A29B7-FF6A-485A-A3F3-95C4EDC552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682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79C38-2B73-45A2-A3F8-59E5C87363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196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C8F17-C5B1-48E5-B73E-FBC46E8435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9779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EF36B-69B6-40A9-9A39-A6B3E26ED9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5942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9BF68-1D69-4473-97AD-A377328BF9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0616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964C2-F59A-42DC-A508-A0BCE2A869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6919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E2D62-C6EF-4E23-BED4-A8A1821896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927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3EF7C-DCD0-41F2-A5EA-46CA0D5C50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801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B51E9-DC99-4AAD-A561-C5EC37E920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537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6AE93-F61F-4CBE-B1F2-DBC11328D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933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430DD-1367-425F-A85B-2C4D6A2650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688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8546B092-7438-4325-B93F-10AD44C044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Relationship Id="rId22" Type="http://schemas.openxmlformats.org/officeDocument/2006/relationships/image" Target="../media/image6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6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6.e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2.e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1.e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7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42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476250"/>
            <a:ext cx="7772400" cy="936625"/>
          </a:xfrm>
        </p:spPr>
        <p:txBody>
          <a:bodyPr anchor="ctr"/>
          <a:lstStyle/>
          <a:p>
            <a:pPr eaLnBrk="1" hangingPunct="1"/>
            <a:r>
              <a:rPr lang="zh-CN" altLang="en-US" sz="3200" b="1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3200" b="1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2.4</a:t>
            </a:r>
            <a:r>
              <a:rPr lang="zh-CN" altLang="en-US" sz="3200" b="1" smtClean="0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节 一阶隐方程与参数表示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484313"/>
            <a:ext cx="7848600" cy="21129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楷体" pitchFamily="49" charset="-122"/>
                <a:ea typeface="楷体" pitchFamily="49" charset="-122"/>
              </a:rPr>
              <a:t>一阶显式方程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19475" y="2060575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803400" imgH="838200" progId="Equation.DSMT4">
                  <p:embed/>
                </p:oleObj>
              </mc:Choice>
              <mc:Fallback>
                <p:oleObj name="Equation" r:id="rId3" imgW="1803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60575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39750" y="28527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一阶隐方程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305175" y="3521075"/>
          <a:ext cx="346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3467100" imgH="393700" progId="Equation.DSMT4">
                  <p:embed/>
                </p:oleObj>
              </mc:Choice>
              <mc:Fallback>
                <p:oleObj name="Equation" r:id="rId5" imgW="3467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521075"/>
                        <a:ext cx="346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11188" y="4092575"/>
            <a:ext cx="3570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四种隐式方程的求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92275" y="4797425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5080000" imgH="939800" progId="Equation.DSMT4">
                  <p:embed/>
                </p:oleObj>
              </mc:Choice>
              <mc:Fallback>
                <p:oleObj name="Equation" r:id="rId7" imgW="50800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7425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84213" y="188913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线性方程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72221"/>
              </p:ext>
            </p:extLst>
          </p:nvPr>
        </p:nvGraphicFramePr>
        <p:xfrm>
          <a:off x="2555875" y="620713"/>
          <a:ext cx="2520181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2692400" imgH="838200" progId="Equation.DSMT4">
                  <p:embed/>
                </p:oleObj>
              </mc:Choice>
              <mc:Fallback>
                <p:oleObj name="Equation" r:id="rId3" imgW="26924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0713"/>
                        <a:ext cx="2520181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0714"/>
              </p:ext>
            </p:extLst>
          </p:nvPr>
        </p:nvGraphicFramePr>
        <p:xfrm>
          <a:off x="3923928" y="2191499"/>
          <a:ext cx="4248472" cy="51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5" imgW="4572000" imgH="698500" progId="Equation.DSMT4">
                  <p:embed/>
                </p:oleObj>
              </mc:Choice>
              <mc:Fallback>
                <p:oleObj name="Equation" r:id="rId5" imgW="45720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191499"/>
                        <a:ext cx="4248472" cy="51742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63575" y="784225"/>
            <a:ext cx="1262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735013" y="1503363"/>
            <a:ext cx="2646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常数变易法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042988" y="2205038"/>
            <a:ext cx="1570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通解公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23850" y="260350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7" imgW="291973" imgH="431613" progId="Equation.DSMT4">
                  <p:embed/>
                </p:oleObj>
              </mc:Choice>
              <mc:Fallback>
                <p:oleObj name="Equation" r:id="rId7" imgW="291973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50825" y="3068638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9" imgW="330057" imgH="431613" progId="Equation.DSMT4">
                  <p:embed/>
                </p:oleObj>
              </mc:Choice>
              <mc:Fallback>
                <p:oleObj name="Equation" r:id="rId9" imgW="330057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663575" y="3016250"/>
            <a:ext cx="2203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Bernoulli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879475" y="3663950"/>
            <a:ext cx="1262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67514"/>
              </p:ext>
            </p:extLst>
          </p:nvPr>
        </p:nvGraphicFramePr>
        <p:xfrm>
          <a:off x="2411413" y="3573463"/>
          <a:ext cx="4464843" cy="64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1" imgW="4699000" imgH="838200" progId="Equation.DSMT4">
                  <p:embed/>
                </p:oleObj>
              </mc:Choice>
              <mc:Fallback>
                <p:oleObj name="Equation" r:id="rId11" imgW="46990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73463"/>
                        <a:ext cx="4464843" cy="64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950913" y="4384675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40177"/>
              </p:ext>
            </p:extLst>
          </p:nvPr>
        </p:nvGraphicFramePr>
        <p:xfrm>
          <a:off x="2555875" y="4508500"/>
          <a:ext cx="26035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3" imgW="2603160" imgH="469800" progId="Equation.DSMT4">
                  <p:embed/>
                </p:oleObj>
              </mc:Choice>
              <mc:Fallback>
                <p:oleObj name="Equation" r:id="rId13" imgW="26031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08500"/>
                        <a:ext cx="26035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323850" y="5229225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5" imgW="317225" imgH="431425" progId="Equation.DSMT4">
                  <p:embed/>
                </p:oleObj>
              </mc:Choice>
              <mc:Fallback>
                <p:oleObj name="Equation" r:id="rId15" imgW="317225" imgH="43142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25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735013" y="5103813"/>
            <a:ext cx="1892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Riccati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950913" y="5537200"/>
            <a:ext cx="1262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95604"/>
              </p:ext>
            </p:extLst>
          </p:nvPr>
        </p:nvGraphicFramePr>
        <p:xfrm>
          <a:off x="2725738" y="5500924"/>
          <a:ext cx="3815754" cy="60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7" imgW="4051300" imgH="838200" progId="Equation.DSMT4">
                  <p:embed/>
                </p:oleObj>
              </mc:Choice>
              <mc:Fallback>
                <p:oleObj name="Equation" r:id="rId17" imgW="40513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500924"/>
                        <a:ext cx="3815754" cy="603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1023938" y="618490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24982"/>
              </p:ext>
            </p:extLst>
          </p:nvPr>
        </p:nvGraphicFramePr>
        <p:xfrm>
          <a:off x="3131840" y="6240463"/>
          <a:ext cx="3060700" cy="28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公式" r:id="rId19" imgW="3060700" imgH="406400" progId="Equation.3">
                  <p:embed/>
                </p:oleObj>
              </mc:Choice>
              <mc:Fallback>
                <p:oleObj name="公式" r:id="rId19" imgW="3060700" imgH="40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240463"/>
                        <a:ext cx="3060700" cy="284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3924300" y="1484313"/>
          <a:ext cx="441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公式" r:id="rId21" imgW="4333944" imgH="419126" progId="Equation.3">
                  <p:embed/>
                </p:oleObj>
              </mc:Choice>
              <mc:Fallback>
                <p:oleObj name="公式" r:id="rId21" imgW="4333944" imgH="41912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4313"/>
                        <a:ext cx="4419600" cy="50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9" grpId="0"/>
      <p:bldP spid="3080" grpId="0"/>
      <p:bldP spid="3081" grpId="0"/>
      <p:bldP spid="3084" grpId="0"/>
      <p:bldP spid="3085" grpId="0"/>
      <p:bldP spid="3087" grpId="0"/>
      <p:bldP spid="3090" grpId="0"/>
      <p:bldP spid="3091" grpId="0"/>
      <p:bldP spid="30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8313" y="188913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330057" imgH="431613" progId="Equation.DSMT4">
                  <p:embed/>
                </p:oleObj>
              </mc:Choice>
              <mc:Fallback>
                <p:oleObj name="Equation" r:id="rId3" imgW="33005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50913" y="-7938"/>
            <a:ext cx="1576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恰当方程</a:t>
            </a:r>
            <a:r>
              <a:rPr lang="en-US" altLang="zh-CN" sz="240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84213" y="620713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 准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468563" y="692150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4724400" imgH="838200" progId="Equation.DSMT4">
                  <p:embed/>
                </p:oleObj>
              </mc:Choice>
              <mc:Fallback>
                <p:oleObj name="Equation" r:id="rId5" imgW="47244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692150"/>
                        <a:ext cx="472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29515"/>
              </p:ext>
            </p:extLst>
          </p:nvPr>
        </p:nvGraphicFramePr>
        <p:xfrm>
          <a:off x="3059113" y="1268413"/>
          <a:ext cx="1473200" cy="72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1473200" imgH="901700" progId="Equation.DSMT4">
                  <p:embed/>
                </p:oleObj>
              </mc:Choice>
              <mc:Fallback>
                <p:oleObj name="Equation" r:id="rId7" imgW="1473200" imgH="901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68413"/>
                        <a:ext cx="1473200" cy="72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950913" y="2152650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分项组合法求原函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 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076825" y="222091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20913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455738" y="287178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或解方程组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5953"/>
              </p:ext>
            </p:extLst>
          </p:nvPr>
        </p:nvGraphicFramePr>
        <p:xfrm>
          <a:off x="3923927" y="2924175"/>
          <a:ext cx="1819647" cy="166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1" imgW="2108200" imgH="1930400" progId="Equation.DSMT4">
                  <p:embed/>
                </p:oleObj>
              </mc:Choice>
              <mc:Fallback>
                <p:oleObj name="Equation" r:id="rId11" imgW="2108200" imgH="193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7" y="2924175"/>
                        <a:ext cx="1819647" cy="1666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511300" y="4775736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或直接用公式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29643"/>
              </p:ext>
            </p:extLst>
          </p:nvPr>
        </p:nvGraphicFramePr>
        <p:xfrm>
          <a:off x="3121025" y="5301208"/>
          <a:ext cx="4622800" cy="64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3" imgW="4622800" imgH="736600" progId="Equation.DSMT4">
                  <p:embed/>
                </p:oleObj>
              </mc:Choice>
              <mc:Fallback>
                <p:oleObj name="Equation" r:id="rId13" imgW="46228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5301208"/>
                        <a:ext cx="4622800" cy="648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3" grpId="0"/>
      <p:bldP spid="4106" grpId="0"/>
      <p:bldP spid="4108" grpId="0"/>
      <p:bldP spid="41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9388" y="18891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891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35013" y="-7938"/>
            <a:ext cx="1731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非恰当方程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11188" y="817563"/>
            <a:ext cx="1262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39587"/>
              </p:ext>
            </p:extLst>
          </p:nvPr>
        </p:nvGraphicFramePr>
        <p:xfrm>
          <a:off x="2039938" y="633413"/>
          <a:ext cx="5372100" cy="7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5" imgW="5372100" imgH="901700" progId="Equation.DSMT4">
                  <p:embed/>
                </p:oleObj>
              </mc:Choice>
              <mc:Fallback>
                <p:oleObj name="Equation" r:id="rId5" imgW="53721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633413"/>
                        <a:ext cx="5372100" cy="77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92138" y="1576388"/>
            <a:ext cx="3108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积分因子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找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10653"/>
              </p:ext>
            </p:extLst>
          </p:nvPr>
        </p:nvGraphicFramePr>
        <p:xfrm>
          <a:off x="3923928" y="1610519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10519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364163" y="15573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使得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9749"/>
              </p:ext>
            </p:extLst>
          </p:nvPr>
        </p:nvGraphicFramePr>
        <p:xfrm>
          <a:off x="2124075" y="2276475"/>
          <a:ext cx="3581400" cy="28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9" imgW="3581400" imgH="393700" progId="Equation.DSMT4">
                  <p:embed/>
                </p:oleObj>
              </mc:Choice>
              <mc:Fallback>
                <p:oleObj name="Equation" r:id="rId9" imgW="35814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3581400" cy="28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63575" y="28717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92859"/>
              </p:ext>
            </p:extLst>
          </p:nvPr>
        </p:nvGraphicFramePr>
        <p:xfrm>
          <a:off x="1619250" y="2781300"/>
          <a:ext cx="3175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1" imgW="3175000" imgH="901700" progId="Equation.DSMT4">
                  <p:embed/>
                </p:oleObj>
              </mc:Choice>
              <mc:Fallback>
                <p:oleObj name="Equation" r:id="rId11" imgW="3175000" imgH="90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3175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027613" y="2878653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16968"/>
              </p:ext>
            </p:extLst>
          </p:nvPr>
        </p:nvGraphicFramePr>
        <p:xfrm>
          <a:off x="5705475" y="2770188"/>
          <a:ext cx="2578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3" imgW="2578100" imgH="609600" progId="Equation.DSMT4">
                  <p:embed/>
                </p:oleObj>
              </mc:Choice>
              <mc:Fallback>
                <p:oleObj name="Equation" r:id="rId13" imgW="25781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2770188"/>
                        <a:ext cx="2578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51278"/>
              </p:ext>
            </p:extLst>
          </p:nvPr>
        </p:nvGraphicFramePr>
        <p:xfrm>
          <a:off x="1619250" y="3933825"/>
          <a:ext cx="3708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5" imgW="3708400" imgH="901700" progId="Equation.DSMT4">
                  <p:embed/>
                </p:oleObj>
              </mc:Choice>
              <mc:Fallback>
                <p:oleObj name="Equation" r:id="rId15" imgW="3708400" imgH="901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3708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04034"/>
              </p:ext>
            </p:extLst>
          </p:nvPr>
        </p:nvGraphicFramePr>
        <p:xfrm>
          <a:off x="5891213" y="3933825"/>
          <a:ext cx="2641600" cy="5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7" imgW="2641600" imgH="609600" progId="Equation.DSMT4">
                  <p:embed/>
                </p:oleObj>
              </mc:Choice>
              <mc:Fallback>
                <p:oleObj name="Equation" r:id="rId17" imgW="2641600" imgH="60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933825"/>
                        <a:ext cx="2641600" cy="5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77453" y="402437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340413" y="4012749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827088" y="5064125"/>
            <a:ext cx="6494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或观察或用其它技巧来求多元函数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6" grpId="0"/>
      <p:bldP spid="7178" grpId="0"/>
      <p:bldP spid="7180" grpId="0"/>
      <p:bldP spid="7182" grpId="0"/>
      <p:bldP spid="7186" grpId="0"/>
      <p:bldP spid="7187" grpId="0"/>
      <p:bldP spid="71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23850" y="18891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891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879475" y="6350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隐方程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35013" y="784225"/>
            <a:ext cx="420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能解出未知元或自变量的方程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63575" y="1431925"/>
            <a:ext cx="1262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268538" y="1557338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192588" y="143192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或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932363" y="148431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7" imgW="1688367" imgH="393529" progId="Equation.DSMT4">
                  <p:embed/>
                </p:oleObj>
              </mc:Choice>
              <mc:Fallback>
                <p:oleObj name="Equation" r:id="rId7" imgW="168836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8431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879475" y="22240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484438" y="22764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327400" y="2224088"/>
            <a:ext cx="4032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隐方程化为一阶显式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879475" y="2944813"/>
            <a:ext cx="4206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不显含未知元或自变量的方程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879475" y="3663950"/>
            <a:ext cx="1262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23850" y="29241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1" imgW="368140" imgH="431613" progId="Equation.DSMT4">
                  <p:embed/>
                </p:oleObj>
              </mc:Choice>
              <mc:Fallback>
                <p:oleObj name="Equation" r:id="rId11" imgW="368140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195513" y="3789363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3" imgW="1663700" imgH="393700" progId="Equation.DSMT4">
                  <p:embed/>
                </p:oleObj>
              </mc:Choice>
              <mc:Fallback>
                <p:oleObj name="Equation" r:id="rId13" imgW="16637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3903663" y="36639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或</a:t>
            </a: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4427538" y="3789363"/>
          <a:ext cx="1689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5" imgW="1688367" imgH="393529" progId="Equation.DSMT4">
                  <p:embed/>
                </p:oleObj>
              </mc:Choice>
              <mc:Fallback>
                <p:oleObj name="Equation" r:id="rId15" imgW="168836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89363"/>
                        <a:ext cx="16891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954129" y="4329879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627313" y="436562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7" imgW="914400" imgH="393700" progId="Equation.DSMT4">
                  <p:embed/>
                </p:oleObj>
              </mc:Choice>
              <mc:Fallback>
                <p:oleObj name="Equation" r:id="rId17" imgW="9144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36562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3635375" y="4365104"/>
            <a:ext cx="341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将原方程化为参数方程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8201" grpId="0"/>
      <p:bldP spid="8203" grpId="0"/>
      <p:bldP spid="8205" grpId="0"/>
      <p:bldP spid="8206" grpId="0"/>
      <p:bldP spid="8207" grpId="0"/>
      <p:bldP spid="8210" grpId="0"/>
      <p:bldP spid="8212" grpId="0"/>
      <p:bldP spid="82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376238" y="712788"/>
            <a:ext cx="7148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2400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判定下列方程的类型并求解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52538" y="4508500"/>
          <a:ext cx="288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2882900" imgH="863600" progId="Equation.DSMT4">
                  <p:embed/>
                </p:oleObj>
              </mc:Choice>
              <mc:Fallback>
                <p:oleObj name="Equation" r:id="rId3" imgW="2882900" imgH="86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508500"/>
                        <a:ext cx="288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195388" y="3567113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3124200" imgH="457200" progId="Equation.DSMT4">
                  <p:embed/>
                </p:oleObj>
              </mc:Choice>
              <mc:Fallback>
                <p:oleObj name="Equation" r:id="rId5" imgW="3124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67113"/>
                        <a:ext cx="312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258888" y="1773238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公式" r:id="rId7" imgW="2159000" imgH="520700" progId="Equation.3">
                  <p:embed/>
                </p:oleObj>
              </mc:Choice>
              <mc:Fallback>
                <p:oleObj name="公式" r:id="rId7" imgW="2159000" imgH="520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15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258888" y="2636838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9" imgW="3517900" imgH="444500" progId="Equation.3">
                  <p:embed/>
                </p:oleObj>
              </mc:Choice>
              <mc:Fallback>
                <p:oleObj name="公式" r:id="rId9" imgW="35179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351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755650" y="981075"/>
            <a:ext cx="3900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CC0099"/>
                </a:solidFill>
                <a:latin typeface="楷体" pitchFamily="49" charset="-122"/>
                <a:ea typeface="楷体" pitchFamily="49" charset="-122"/>
              </a:rPr>
              <a:t>2.  </a:t>
            </a:r>
            <a:r>
              <a:rPr lang="zh-CN" altLang="en-US" sz="2400" b="1">
                <a:solidFill>
                  <a:srgbClr val="CC0099"/>
                </a:solidFill>
                <a:latin typeface="楷体" pitchFamily="49" charset="-122"/>
                <a:ea typeface="楷体" pitchFamily="49" charset="-122"/>
              </a:rPr>
              <a:t>试用三种解法求解方程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38213" y="2060575"/>
          <a:ext cx="468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4686300" imgH="419100" progId="Equation.DSMT4">
                  <p:embed/>
                </p:oleObj>
              </mc:Choice>
              <mc:Fallback>
                <p:oleObj name="Equation" r:id="rId3" imgW="4686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060575"/>
                        <a:ext cx="468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31775" y="215900"/>
            <a:ext cx="954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sz="240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238250" y="366713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3" imgW="622030" imgH="342751" progId="Equation.DSMT4">
                  <p:embed/>
                </p:oleObj>
              </mc:Choice>
              <mc:Fallback>
                <p:oleObj name="Equation" r:id="rId3" imgW="622030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66713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887538" y="2159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474913" y="366713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5" imgW="876300" imgH="342900" progId="Equation.DSMT4">
                  <p:embed/>
                </p:oleObj>
              </mc:Choice>
              <mc:Fallback>
                <p:oleObj name="Equation" r:id="rId5" imgW="8763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66713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327400" y="215900"/>
            <a:ext cx="1570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连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且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259388" y="242888"/>
          <a:ext cx="1690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7" imgW="1688367" imgH="482391" progId="Equation.DSMT4">
                  <p:embed/>
                </p:oleObj>
              </mc:Choice>
              <mc:Fallback>
                <p:oleObj name="Equation" r:id="rId7" imgW="1688367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42888"/>
                        <a:ext cx="1690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803650" y="2060575"/>
          <a:ext cx="190500" cy="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9" imgW="190417" imgH="330057" progId="Equation.DSMT4">
                  <p:embed/>
                </p:oleObj>
              </mc:Choice>
              <mc:Fallback>
                <p:oleObj name="Equation" r:id="rId9" imgW="190417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060575"/>
                        <a:ext cx="190500" cy="6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235825" y="28733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1" imgW="748975" imgH="317362" progId="Equation.DSMT4">
                  <p:embed/>
                </p:oleObj>
              </mc:Choice>
              <mc:Fallback>
                <p:oleObj name="Equation" r:id="rId11" imgW="748975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87338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90472"/>
              </p:ext>
            </p:extLst>
          </p:nvPr>
        </p:nvGraphicFramePr>
        <p:xfrm>
          <a:off x="825722" y="883543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3" imgW="520700" imgH="368300" progId="Equation.DSMT4">
                  <p:embed/>
                </p:oleObj>
              </mc:Choice>
              <mc:Fallback>
                <p:oleObj name="Equation" r:id="rId13" imgW="5207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22" y="883543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455738" y="836712"/>
            <a:ext cx="3108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为常数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. 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试证明方程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2473325" y="1392238"/>
          <a:ext cx="275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5" imgW="2755900" imgH="736600" progId="Equation.DSMT4">
                  <p:embed/>
                </p:oleObj>
              </mc:Choice>
              <mc:Fallback>
                <p:oleObj name="Equation" r:id="rId15" imgW="27559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392238"/>
                        <a:ext cx="275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663575" y="22240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一切解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80424"/>
              </p:ext>
            </p:extLst>
          </p:nvPr>
        </p:nvGraphicFramePr>
        <p:xfrm>
          <a:off x="2158227" y="23431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7" imgW="660113" imgH="342751" progId="Equation.DSMT4">
                  <p:embed/>
                </p:oleObj>
              </mc:Choice>
              <mc:Fallback>
                <p:oleObj name="Equation" r:id="rId17" imgW="660113" imgH="34275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227" y="2343150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3132138" y="227647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均有</a:t>
            </a:r>
          </a:p>
        </p:txBody>
      </p:sp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4211638" y="2087563"/>
          <a:ext cx="171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9" imgW="1714500" imgH="736600" progId="Equation.DSMT4">
                  <p:embed/>
                </p:oleObj>
              </mc:Choice>
              <mc:Fallback>
                <p:oleObj name="Equation" r:id="rId19" imgW="17145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087563"/>
                        <a:ext cx="1714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323850" y="2976563"/>
            <a:ext cx="664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一阶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常数变易公式得</a:t>
            </a:r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2068513" y="3916363"/>
          <a:ext cx="3810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21" imgW="3810000" imgH="1651000" progId="Equation.DSMT4">
                  <p:embed/>
                </p:oleObj>
              </mc:Choice>
              <mc:Fallback>
                <p:oleObj name="Equation" r:id="rId21" imgW="3810000" imgH="165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3916363"/>
                        <a:ext cx="38100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6711950" y="590391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23" imgW="190417" imgH="330057" progId="Equation.DSMT4">
                  <p:embed/>
                </p:oleObj>
              </mc:Choice>
              <mc:Fallback>
                <p:oleObj name="Equation" r:id="rId23" imgW="190417" imgH="330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90391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1" grpId="0"/>
      <p:bldP spid="68623" grpId="0"/>
      <p:bldP spid="686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88975" y="212566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有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962275" y="1973263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3" imgW="1981200" imgH="838200" progId="Equation.DSMT4">
                  <p:embed/>
                </p:oleObj>
              </mc:Choice>
              <mc:Fallback>
                <p:oleObj name="Equation" r:id="rId3" imgW="1981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973263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52463" y="3389313"/>
            <a:ext cx="187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类似可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940050" y="352266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22663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673475" y="34623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329113" y="352425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52425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332413" y="3397250"/>
            <a:ext cx="2492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连续可微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且有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339975" y="4149725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9" imgW="3162300" imgH="546100" progId="Equation.DSMT4">
                  <p:embed/>
                </p:oleObj>
              </mc:Choice>
              <mc:Fallback>
                <p:oleObj name="Equation" r:id="rId9" imgW="31623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3162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27088" y="48641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有</a:t>
            </a: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555875" y="4941888"/>
          <a:ext cx="190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1" imgW="1904174" imgH="545863" progId="Equation.DSMT4">
                  <p:embed/>
                </p:oleObj>
              </mc:Choice>
              <mc:Fallback>
                <p:oleObj name="Equation" r:id="rId11" imgW="1904174" imgH="54586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41888"/>
                        <a:ext cx="1905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830263" y="58245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528888" y="6021388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3" imgW="2755900" imgH="393700" progId="Equation.DSMT4">
                  <p:embed/>
                </p:oleObj>
              </mc:Choice>
              <mc:Fallback>
                <p:oleObj name="Equation" r:id="rId13" imgW="2755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6021388"/>
                        <a:ext cx="275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1692275" y="620713"/>
          <a:ext cx="469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公式" r:id="rId15" imgW="4699000" imgH="850900" progId="Equation.3">
                  <p:embed/>
                </p:oleObj>
              </mc:Choice>
              <mc:Fallback>
                <p:oleObj name="公式" r:id="rId15" imgW="4699000" imgH="850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20713"/>
                        <a:ext cx="469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6" grpId="0"/>
      <p:bldP spid="69638" grpId="0"/>
      <p:bldP spid="69640" grpId="0"/>
      <p:bldP spid="69642" grpId="0"/>
      <p:bldP spid="696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395288" y="319088"/>
            <a:ext cx="2198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4. 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求具有性质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163888" y="187325"/>
          <a:ext cx="303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3035300" imgH="901700" progId="Equation.DSMT4">
                  <p:embed/>
                </p:oleObj>
              </mc:Choice>
              <mc:Fallback>
                <p:oleObj name="Equation" r:id="rId3" imgW="30353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87325"/>
                        <a:ext cx="303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808038" y="1431925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函数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051050" y="15573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627313" y="1463675"/>
            <a:ext cx="95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已知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635375" y="155733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57338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335463" y="1431925"/>
            <a:ext cx="3108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存在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2.1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.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808038" y="2295525"/>
            <a:ext cx="7453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解题思路</a:t>
            </a:r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将所求问题转化为微分方程求解问题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735013" y="2944813"/>
            <a:ext cx="233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导数的定义得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187450" y="3644900"/>
          <a:ext cx="354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9" imgW="3543300" imgH="901700" progId="Equation.DSMT4">
                  <p:embed/>
                </p:oleObj>
              </mc:Choice>
              <mc:Fallback>
                <p:oleObj name="Equation" r:id="rId9" imgW="3543300" imgH="901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354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859338" y="3141663"/>
          <a:ext cx="3390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1" imgW="3390900" imgH="1371600" progId="Equation.DSMT4">
                  <p:embed/>
                </p:oleObj>
              </mc:Choice>
              <mc:Fallback>
                <p:oleObj name="Equation" r:id="rId11" imgW="3390900" imgH="1371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41663"/>
                        <a:ext cx="3390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763713" y="5157788"/>
          <a:ext cx="295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3" imgW="2959100" imgH="1003300" progId="Equation.DSMT4">
                  <p:embed/>
                </p:oleObj>
              </mc:Choice>
              <mc:Fallback>
                <p:oleObj name="Equation" r:id="rId13" imgW="2959100" imgH="1003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7788"/>
                        <a:ext cx="2959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6" grpId="0"/>
      <p:bldP spid="17418" grpId="0"/>
      <p:bldP spid="174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19113" y="26670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题意得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276600" y="260350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2590800" imgH="901700" progId="Equation.DSMT4">
                  <p:embed/>
                </p:oleObj>
              </mc:Choice>
              <mc:Fallback>
                <p:oleObj name="Equation" r:id="rId3" imgW="25908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0350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66725" y="131921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得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916238" y="1412875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5" imgW="3225800" imgH="838200" progId="Equation.DSMT4">
                  <p:embed/>
                </p:oleObj>
              </mc:Choice>
              <mc:Fallback>
                <p:oleObj name="Equation" r:id="rId5" imgW="32258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12875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92138" y="292417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因此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140200" y="2924175"/>
          <a:ext cx="313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7" imgW="3136900" imgH="495300" progId="Equation.DSMT4">
                  <p:embed/>
                </p:oleObj>
              </mc:Choice>
              <mc:Fallback>
                <p:oleObj name="Equation" r:id="rId7" imgW="31369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24175"/>
                        <a:ext cx="313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19113" y="3663950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分离变量并积分得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140200" y="3716338"/>
          <a:ext cx="290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9" imgW="2908300" imgH="393700" progId="Equation.DSMT4">
                  <p:embed/>
                </p:oleObj>
              </mc:Choice>
              <mc:Fallback>
                <p:oleObj name="Equation" r:id="rId9" imgW="2908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16338"/>
                        <a:ext cx="290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19113" y="4311650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再由初始条件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843213" y="4437063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1" imgW="1167893" imgH="393529" progId="Equation.DSMT4">
                  <p:embed/>
                </p:oleObj>
              </mc:Choice>
              <mc:Fallback>
                <p:oleObj name="Equation" r:id="rId11" imgW="1167893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37063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048125" y="43116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4716463" y="4437063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3" imgW="723586" imgH="317362" progId="Equation.DSMT4">
                  <p:embed/>
                </p:oleObj>
              </mc:Choice>
              <mc:Fallback>
                <p:oleObj name="Equation" r:id="rId13" imgW="723586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37063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92138" y="510381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因此</a:t>
            </a: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329113" y="5167313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5" imgW="2425700" imgH="393700" progId="Equation.DSMT4">
                  <p:embed/>
                </p:oleObj>
              </mc:Choice>
              <mc:Fallback>
                <p:oleObj name="Equation" r:id="rId15" imgW="24257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167313"/>
                        <a:ext cx="242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588125" y="54927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7" imgW="1447172" imgH="393529" progId="Equation.DSMT4">
                  <p:embed/>
                </p:oleObj>
              </mc:Choice>
              <mc:Fallback>
                <p:oleObj name="Equation" r:id="rId17" imgW="144717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49275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6227763" y="1412875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9" imgW="1498600" imgH="838200" progId="Equation.DSMT4">
                  <p:embed/>
                </p:oleObj>
              </mc:Choice>
              <mc:Fallback>
                <p:oleObj name="Equation" r:id="rId19" imgW="14986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12875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2" grpId="0"/>
      <p:bldP spid="18444" grpId="0"/>
      <p:bldP spid="18446" grpId="0"/>
      <p:bldP spid="184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790575" y="549275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隐方程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827088" y="1557338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Ⅰ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386013" y="1685925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1685925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362200" y="231775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1775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971550" y="321310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592388" y="32131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131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708400" y="3141663"/>
            <a:ext cx="4032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隐方程化为一阶显式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42950" y="2187575"/>
            <a:ext cx="1452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Ⅱ</a:t>
            </a:r>
            <a:endParaRPr lang="zh-CN" altLang="en-US" b="1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6238" y="608013"/>
          <a:ext cx="172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1726920" imgH="342720" progId="Equation.DSMT4">
                  <p:embed/>
                </p:oleObj>
              </mc:Choice>
              <mc:Fallback>
                <p:oleObj name="Equation" r:id="rId9" imgW="1726920" imgH="342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8013"/>
                        <a:ext cx="172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8199" grpId="0"/>
      <p:bldP spid="8203" grpId="0"/>
      <p:bldP spid="8205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58750" y="63500"/>
            <a:ext cx="2800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3. (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P41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.  9)  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2959100" y="131763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1028254" imgH="393529" progId="Equation.DSMT4">
                  <p:embed/>
                </p:oleObj>
              </mc:Choice>
              <mc:Fallback>
                <p:oleObj name="Equation" r:id="rId3" imgW="102825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31763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4098925" y="85725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是方程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95513" y="765175"/>
          <a:ext cx="491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4829142" imgH="304787" progId="Equation.DSMT4">
                  <p:embed/>
                </p:oleObj>
              </mc:Choice>
              <mc:Fallback>
                <p:oleObj name="Equation" r:id="rId5" imgW="4829142" imgH="30478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765175"/>
                        <a:ext cx="491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47675" y="1503363"/>
            <a:ext cx="434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求得可微函数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706938" y="1585913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1585913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795963" y="1557338"/>
            <a:ext cx="954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使得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484438" y="2349500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9" imgW="2848000" imgH="304787" progId="Equation.DSMT4">
                  <p:embed/>
                </p:oleObj>
              </mc:Choice>
              <mc:Fallback>
                <p:oleObj name="Equation" r:id="rId9" imgW="2848000" imgH="30478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49500"/>
                        <a:ext cx="293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47675" y="2944813"/>
            <a:ext cx="954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试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470025" y="3070225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1" imgW="1040948" imgH="393529" progId="Equation.DSMT4">
                  <p:embed/>
                </p:oleObj>
              </mc:Choice>
              <mc:Fallback>
                <p:oleObj name="Equation" r:id="rId11" imgW="104094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070225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608263" y="2944813"/>
            <a:ext cx="5262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也是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积分因子的充要条件是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339975" y="3716338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3" imgW="2381257" imgH="323901" progId="Equation.DSMT4">
                  <p:embed/>
                </p:oleObj>
              </mc:Choice>
              <mc:Fallback>
                <p:oleObj name="Equation" r:id="rId13" imgW="2381257" imgH="3239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47675" y="445611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236663" y="454183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5" imgW="609336" imgH="393529" progId="Equation.DSMT4">
                  <p:embed/>
                </p:oleObj>
              </mc:Choice>
              <mc:Fallback>
                <p:oleObj name="Equation" r:id="rId15" imgW="609336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54183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1816100" y="44561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是</a:t>
            </a:r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2339975" y="463550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7" imgW="139579" imgH="266469" progId="Equation.DSMT4">
                  <p:embed/>
                </p:oleObj>
              </mc:Choice>
              <mc:Fallback>
                <p:oleObj name="Equation" r:id="rId17" imgW="139579" imgH="2664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35500"/>
                        <a:ext cx="13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2535238" y="4456113"/>
            <a:ext cx="187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可微函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6" grpId="0"/>
      <p:bldP spid="19468" grpId="0"/>
      <p:bldP spid="19470" grpId="0"/>
      <p:bldP spid="19472" grpId="0"/>
      <p:bldP spid="19474" grpId="0"/>
      <p:bldP spid="194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31775" y="6350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证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必要性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059113" y="17938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9388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08038" y="78422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808038" y="287178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612900" y="29972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99720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679700" y="2871788"/>
            <a:ext cx="2646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808038" y="37369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充分性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540000" y="382270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7" imgW="279279" imgH="355446" progId="Equation.DSMT4">
                  <p:embed/>
                </p:oleObj>
              </mc:Choice>
              <mc:Fallback>
                <p:oleObj name="Equation" r:id="rId7" imgW="279279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822700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987675" y="3736975"/>
            <a:ext cx="3108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549525" y="4581525"/>
          <a:ext cx="367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9" imgW="3670300" imgH="393700" progId="Equation.DSMT4">
                  <p:embed/>
                </p:oleObj>
              </mc:Choice>
              <mc:Fallback>
                <p:oleObj name="Equation" r:id="rId9" imgW="36703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581525"/>
                        <a:ext cx="367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879475" y="49609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757363" y="5516563"/>
          <a:ext cx="648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1" imgW="6489700" imgH="901700" progId="Equation.DSMT4">
                  <p:embed/>
                </p:oleObj>
              </mc:Choice>
              <mc:Fallback>
                <p:oleObj name="Equation" r:id="rId11" imgW="6489700" imgH="901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516563"/>
                        <a:ext cx="6489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093913" y="849313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3" imgW="1803400" imgH="342900" progId="Equation.DSMT4">
                  <p:embed/>
                </p:oleObj>
              </mc:Choice>
              <mc:Fallback>
                <p:oleObj name="Equation" r:id="rId13" imgW="18034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849313"/>
                        <a:ext cx="180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4140200" y="836613"/>
          <a:ext cx="298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公式" r:id="rId15" imgW="2984500" imgH="368300" progId="Equation.3">
                  <p:embed/>
                </p:oleObj>
              </mc:Choice>
              <mc:Fallback>
                <p:oleObj name="公式" r:id="rId15" imgW="2984500" imgH="368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298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763713" y="1557338"/>
          <a:ext cx="356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公式" r:id="rId17" imgW="3568700" imgH="419100" progId="Equation.3">
                  <p:embed/>
                </p:oleObj>
              </mc:Choice>
              <mc:Fallback>
                <p:oleObj name="公式" r:id="rId17" imgW="35687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356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5364163" y="1557338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公式" r:id="rId19" imgW="1485900" imgH="368300" progId="Equation.3">
                  <p:embed/>
                </p:oleObj>
              </mc:Choice>
              <mc:Fallback>
                <p:oleObj name="公式" r:id="rId19" imgW="1485900" imgH="368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557338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1908175" y="2205038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公式" r:id="rId21" imgW="2603500" imgH="393700" progId="Equation.3">
                  <p:embed/>
                </p:oleObj>
              </mc:Choice>
              <mc:Fallback>
                <p:oleObj name="公式" r:id="rId21" imgW="26035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  <p:bldP spid="20488" grpId="0"/>
      <p:bldP spid="20490" grpId="0"/>
      <p:bldP spid="20491" grpId="0"/>
      <p:bldP spid="20493" grpId="0"/>
      <p:bldP spid="2049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58750" y="13652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39869"/>
              </p:ext>
            </p:extLst>
          </p:nvPr>
        </p:nvGraphicFramePr>
        <p:xfrm>
          <a:off x="2682014" y="361826"/>
          <a:ext cx="3606800" cy="85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3" imgW="3606800" imgH="1016000" progId="Equation.DSMT4">
                  <p:embed/>
                </p:oleObj>
              </mc:Choice>
              <mc:Fallback>
                <p:oleObj name="Equation" r:id="rId3" imgW="36068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014" y="361826"/>
                        <a:ext cx="3606800" cy="854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12296" y="1490964"/>
            <a:ext cx="4575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楷体" pitchFamily="49" charset="-122"/>
                <a:ea typeface="楷体" pitchFamily="49" charset="-122"/>
              </a:rPr>
              <a:t>由</a:t>
            </a:r>
            <a:r>
              <a:rPr lang="zh-CN" altLang="en-US" sz="1800" dirty="0" smtClean="0">
                <a:latin typeface="楷体" pitchFamily="49" charset="-122"/>
                <a:ea typeface="楷体" pitchFamily="49" charset="-122"/>
              </a:rPr>
              <a:t>数学分析（江泽涵）</a:t>
            </a:r>
            <a:r>
              <a:rPr lang="en-US" altLang="zh-CN" sz="18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dirty="0">
                <a:latin typeface="楷体" pitchFamily="49" charset="-122"/>
                <a:ea typeface="楷体" pitchFamily="49" charset="-122"/>
              </a:rPr>
              <a:t>函数相关的定义得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79151"/>
              </p:ext>
            </p:extLst>
          </p:nvPr>
        </p:nvGraphicFramePr>
        <p:xfrm>
          <a:off x="4788023" y="1594493"/>
          <a:ext cx="2143001" cy="25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" imgW="2235200" imgH="393700" progId="Equation.DSMT4">
                  <p:embed/>
                </p:oleObj>
              </mc:Choice>
              <mc:Fallback>
                <p:oleObj name="Equation" r:id="rId5" imgW="223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3" y="1594493"/>
                        <a:ext cx="2143001" cy="25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948264" y="1490964"/>
            <a:ext cx="1878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函数相关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58750" y="22240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存在函数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574800" y="2359025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7" imgW="291973" imgH="304668" progId="Equation.DSMT4">
                  <p:embed/>
                </p:oleObj>
              </mc:Choice>
              <mc:Fallback>
                <p:oleObj name="Equation" r:id="rId7" imgW="291973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359025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908175" y="22399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使得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83488"/>
              </p:ext>
            </p:extLst>
          </p:nvPr>
        </p:nvGraphicFramePr>
        <p:xfrm>
          <a:off x="3203575" y="2349500"/>
          <a:ext cx="14097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9" imgW="1409088" imgH="393529" progId="Equation.DSMT4">
                  <p:embed/>
                </p:oleObj>
              </mc:Choice>
              <mc:Fallback>
                <p:oleObj name="Equation" r:id="rId9" imgW="140908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349500"/>
                        <a:ext cx="14097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4551363" y="2224088"/>
            <a:ext cx="1262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有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7387"/>
              </p:ext>
            </p:extLst>
          </p:nvPr>
        </p:nvGraphicFramePr>
        <p:xfrm>
          <a:off x="3127375" y="2781300"/>
          <a:ext cx="2108200" cy="35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1" imgW="2108200" imgH="393700" progId="Equation.DSMT4">
                  <p:embed/>
                </p:oleObj>
              </mc:Choice>
              <mc:Fallback>
                <p:oleObj name="Equation" r:id="rId11" imgW="21082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781300"/>
                        <a:ext cx="2108200" cy="359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03213" y="380841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此得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86057"/>
              </p:ext>
            </p:extLst>
          </p:nvPr>
        </p:nvGraphicFramePr>
        <p:xfrm>
          <a:off x="2915816" y="3832176"/>
          <a:ext cx="3378200" cy="71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3" imgW="3378200" imgH="838200" progId="Equation.DSMT4">
                  <p:embed/>
                </p:oleObj>
              </mc:Choice>
              <mc:Fallback>
                <p:oleObj name="Equation" r:id="rId13" imgW="33782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832176"/>
                        <a:ext cx="3378200" cy="719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31775" y="58245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3428"/>
              </p:ext>
            </p:extLst>
          </p:nvPr>
        </p:nvGraphicFramePr>
        <p:xfrm>
          <a:off x="2295826" y="5918782"/>
          <a:ext cx="4148382" cy="36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5" imgW="4457700" imgH="393700" progId="Equation.DSMT4">
                  <p:embed/>
                </p:oleObj>
              </mc:Choice>
              <mc:Fallback>
                <p:oleObj name="Equation" r:id="rId15" imgW="44577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826" y="5918782"/>
                        <a:ext cx="4148382" cy="366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75210"/>
              </p:ext>
            </p:extLst>
          </p:nvPr>
        </p:nvGraphicFramePr>
        <p:xfrm>
          <a:off x="5364163" y="2781300"/>
          <a:ext cx="762000" cy="28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7" imgW="761669" imgH="317362" progId="Equation.DSMT4">
                  <p:embed/>
                </p:oleObj>
              </mc:Choice>
              <mc:Fallback>
                <p:oleObj name="Equation" r:id="rId17" imgW="761669" imgH="31736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81300"/>
                        <a:ext cx="762000" cy="28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63520"/>
              </p:ext>
            </p:extLst>
          </p:nvPr>
        </p:nvGraphicFramePr>
        <p:xfrm>
          <a:off x="6372225" y="2781300"/>
          <a:ext cx="1295400" cy="35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9" imgW="1295400" imgH="393700" progId="Equation.DSMT4">
                  <p:embed/>
                </p:oleObj>
              </mc:Choice>
              <mc:Fallback>
                <p:oleObj name="Equation" r:id="rId19" imgW="12954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81300"/>
                        <a:ext cx="1295400" cy="359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34890"/>
              </p:ext>
            </p:extLst>
          </p:nvPr>
        </p:nvGraphicFramePr>
        <p:xfrm>
          <a:off x="2987675" y="3357563"/>
          <a:ext cx="1943100" cy="28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21" imgW="1943100" imgH="393700" progId="Equation.DSMT4">
                  <p:embed/>
                </p:oleObj>
              </mc:Choice>
              <mc:Fallback>
                <p:oleObj name="Equation" r:id="rId21" imgW="19431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57563"/>
                        <a:ext cx="1943100" cy="28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26481"/>
              </p:ext>
            </p:extLst>
          </p:nvPr>
        </p:nvGraphicFramePr>
        <p:xfrm>
          <a:off x="5003800" y="3357563"/>
          <a:ext cx="3048000" cy="28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23" imgW="3048000" imgH="393700" progId="Equation.DSMT4">
                  <p:embed/>
                </p:oleObj>
              </mc:Choice>
              <mc:Fallback>
                <p:oleObj name="Equation" r:id="rId23" imgW="30480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3048000" cy="28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12176"/>
              </p:ext>
            </p:extLst>
          </p:nvPr>
        </p:nvGraphicFramePr>
        <p:xfrm>
          <a:off x="2886809" y="4725144"/>
          <a:ext cx="3251200" cy="7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25" imgW="3251200" imgH="901700" progId="Equation.DSMT4">
                  <p:embed/>
                </p:oleObj>
              </mc:Choice>
              <mc:Fallback>
                <p:oleObj name="Equation" r:id="rId25" imgW="3251200" imgH="901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809" y="4725144"/>
                        <a:ext cx="3251200" cy="71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2" grpId="0"/>
      <p:bldP spid="21513" grpId="0"/>
      <p:bldP spid="21515" grpId="0"/>
      <p:bldP spid="21517" grpId="0"/>
      <p:bldP spid="21519" grpId="0"/>
      <p:bldP spid="215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8750" y="63500"/>
            <a:ext cx="606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分组求方程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要求方程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746250" y="825500"/>
          <a:ext cx="43227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3" imgW="4257599" imgH="333285" progId="Equation.DSMT4">
                  <p:embed/>
                </p:oleObj>
              </mc:Choice>
              <mc:Fallback>
                <p:oleObj name="Equation" r:id="rId3" imgW="4257599" imgH="3332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825500"/>
                        <a:ext cx="43227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31775" y="1503363"/>
            <a:ext cx="3878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将方程改写为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8988" y="2159000"/>
          <a:ext cx="760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5" imgW="7607300" imgH="381000" progId="Equation.DSMT4">
                  <p:embed/>
                </p:oleObj>
              </mc:Choice>
              <mc:Fallback>
                <p:oleObj name="Equation" r:id="rId5" imgW="76073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159000"/>
                        <a:ext cx="760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23850" y="285273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分别求得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674938" y="2882900"/>
          <a:ext cx="376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7" imgW="3695772" imgH="828521" progId="Equation.DSMT4">
                  <p:embed/>
                </p:oleObj>
              </mc:Choice>
              <mc:Fallback>
                <p:oleObj name="Equation" r:id="rId7" imgW="3695772" imgH="82852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882900"/>
                        <a:ext cx="37639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47675" y="4024313"/>
            <a:ext cx="2338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前面的结论得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768600" y="4105275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9" imgW="2336800" imgH="381000" progId="Equation.DSMT4">
                  <p:embed/>
                </p:oleObj>
              </mc:Choice>
              <mc:Fallback>
                <p:oleObj name="Equation" r:id="rId9" imgW="23368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105275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5211763" y="4043363"/>
            <a:ext cx="2646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分别是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**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68313" y="4581525"/>
            <a:ext cx="5262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第一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第二部分的积分因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能找到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846763" y="4595813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1" imgW="761669" imgH="431613" progId="Equation.DSMT4">
                  <p:embed/>
                </p:oleObj>
              </mc:Choice>
              <mc:Fallback>
                <p:oleObj name="Equation" r:id="rId11" imgW="761669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4595813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6846888" y="45815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使得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85827"/>
              </p:ext>
            </p:extLst>
          </p:nvPr>
        </p:nvGraphicFramePr>
        <p:xfrm>
          <a:off x="2627784" y="5076453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3" imgW="2162287" imgH="343016" progId="Equation.DSMT4">
                  <p:embed/>
                </p:oleObj>
              </mc:Choice>
              <mc:Fallback>
                <p:oleObj name="Equation" r:id="rId13" imgW="2162287" imgH="34301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76453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592138" y="56086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187450" y="573405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5" imgW="279279" imgH="291973" progId="Equation.DSMT4">
                  <p:embed/>
                </p:oleObj>
              </mc:Choice>
              <mc:Fallback>
                <p:oleObj name="Equation" r:id="rId15" imgW="279279" imgH="29197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1492250" y="5589588"/>
            <a:ext cx="6032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(**)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即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(*)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的积分因子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.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P50,28—32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均可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468313" y="6092825"/>
            <a:ext cx="1878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用此法求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6659563" y="2852738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公式" r:id="rId17" imgW="381000" imgH="368300" progId="Equation.3">
                  <p:embed/>
                </p:oleObj>
              </mc:Choice>
              <mc:Fallback>
                <p:oleObj name="公式" r:id="rId17" imgW="381000" imgH="368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52738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6732588" y="34290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公式" r:id="rId19" imgW="444307" imgH="368140" progId="Equation.3">
                  <p:embed/>
                </p:oleObj>
              </mc:Choice>
              <mc:Fallback>
                <p:oleObj name="公式" r:id="rId19" imgW="444307" imgH="3681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4290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4" grpId="0"/>
      <p:bldP spid="22536" grpId="0"/>
      <p:bldP spid="22538" grpId="0"/>
      <p:bldP spid="22540" grpId="0"/>
      <p:bldP spid="22541" grpId="0"/>
      <p:bldP spid="22543" grpId="0"/>
      <p:bldP spid="22545" grpId="0"/>
      <p:bldP spid="22547" grpId="0"/>
      <p:bldP spid="225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231775" y="136525"/>
            <a:ext cx="4344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(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P41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. 2(11))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87450" y="765175"/>
          <a:ext cx="543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3" imgW="5353144" imgH="371514" progId="Equation.DSMT4">
                  <p:embed/>
                </p:oleObj>
              </mc:Choice>
              <mc:Fallback>
                <p:oleObj name="Equation" r:id="rId3" imgW="5353144" imgH="3715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65175"/>
                        <a:ext cx="543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92138" y="1431925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分别考虑方程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998663" y="2197100"/>
          <a:ext cx="360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5" imgW="3606800" imgH="838200" progId="Equation.DSMT4">
                  <p:embed/>
                </p:oleObj>
              </mc:Choice>
              <mc:Fallback>
                <p:oleObj name="Equation" r:id="rId5" imgW="36068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197100"/>
                        <a:ext cx="360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79475" y="33035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容易求得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411413" y="3357563"/>
          <a:ext cx="615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7" imgW="6159500" imgH="469900" progId="Equation.DSMT4">
                  <p:embed/>
                </p:oleObj>
              </mc:Choice>
              <mc:Fallback>
                <p:oleObj name="Equation" r:id="rId7" imgW="615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57563"/>
                        <a:ext cx="615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697163" y="4210050"/>
          <a:ext cx="3255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9" imgW="3190857" imgH="371514" progId="Equation.DSMT4">
                  <p:embed/>
                </p:oleObj>
              </mc:Choice>
              <mc:Fallback>
                <p:oleObj name="Equation" r:id="rId9" imgW="3190857" imgH="3715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210050"/>
                        <a:ext cx="32559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900113" y="41497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选取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484438" y="5516563"/>
          <a:ext cx="4056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1" imgW="3991087" imgH="409742" progId="Equation.DSMT4">
                  <p:embed/>
                </p:oleObj>
              </mc:Choice>
              <mc:Fallback>
                <p:oleObj name="Equation" r:id="rId11" imgW="3991087" imgH="40974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6563"/>
                        <a:ext cx="40560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950913" y="4960938"/>
            <a:ext cx="3262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原方程的积分因子为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950913" y="6111875"/>
            <a:ext cx="2338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原方程的通解为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4067175" y="6237288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3" imgW="2222500" imgH="457200" progId="Equation.DSMT4">
                  <p:embed/>
                </p:oleObj>
              </mc:Choice>
              <mc:Fallback>
                <p:oleObj name="Equation" r:id="rId13" imgW="22225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237288"/>
                        <a:ext cx="222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60" grpId="0"/>
      <p:bldP spid="23563" grpId="0"/>
      <p:bldP spid="23565" grpId="0"/>
      <p:bldP spid="235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79388" y="476250"/>
            <a:ext cx="3108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5.</a:t>
            </a:r>
            <a:r>
              <a:rPr lang="zh-CN" altLang="en-US" sz="2400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求解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 （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p50,32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708400" y="476250"/>
          <a:ext cx="2451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公式" r:id="rId3" imgW="2451100" imgH="1003300" progId="Equation.3">
                  <p:embed/>
                </p:oleObj>
              </mc:Choice>
              <mc:Fallback>
                <p:oleObj name="公式" r:id="rId3" imgW="24511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6250"/>
                        <a:ext cx="2451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35013" y="1576388"/>
            <a:ext cx="2646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：原方程变形为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3779838" y="1700213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公式" r:id="rId5" imgW="4648200" imgH="469900" progId="Equation.3">
                  <p:embed/>
                </p:oleObj>
              </mc:Choice>
              <mc:Fallback>
                <p:oleObj name="公式" r:id="rId5" imgW="46482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464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638425" y="2516188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公式" r:id="rId7" imgW="4372116" imgH="361783" progId="Equation.3">
                  <p:embed/>
                </p:oleObj>
              </mc:Choice>
              <mc:Fallback>
                <p:oleObj name="公式" r:id="rId7" imgW="4372116" imgH="36178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516188"/>
                        <a:ext cx="445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763713" y="3213100"/>
          <a:ext cx="673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公式" r:id="rId9" imgW="6648573" imgH="400011" progId="Equation.3">
                  <p:embed/>
                </p:oleObj>
              </mc:Choice>
              <mc:Fallback>
                <p:oleObj name="公式" r:id="rId9" imgW="6648573" imgH="4000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673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187450" y="40052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寻找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124075" y="4076700"/>
          <a:ext cx="588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公式" r:id="rId11" imgW="5791084" imgH="447624" progId="Equation.3">
                  <p:embed/>
                </p:oleObj>
              </mc:Choice>
              <mc:Fallback>
                <p:oleObj name="公式" r:id="rId11" imgW="5791084" imgH="4476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588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216275" y="4848225"/>
          <a:ext cx="330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3" imgW="3302000" imgH="419100" progId="Equation.DSMT4">
                  <p:embed/>
                </p:oleObj>
              </mc:Choice>
              <mc:Fallback>
                <p:oleObj name="Equation" r:id="rId13" imgW="33020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848225"/>
                        <a:ext cx="330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995738" y="5589588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公式" r:id="rId15" imgW="2019300" imgH="469900" progId="Equation.3">
                  <p:embed/>
                </p:oleObj>
              </mc:Choice>
              <mc:Fallback>
                <p:oleObj name="公式" r:id="rId15" imgW="20193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89588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3563938" y="6165850"/>
          <a:ext cx="292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公式" r:id="rId17" imgW="2921000" imgH="469900" progId="Equation.3">
                  <p:embed/>
                </p:oleObj>
              </mc:Choice>
              <mc:Fallback>
                <p:oleObj name="公式" r:id="rId17" imgW="29210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165850"/>
                        <a:ext cx="292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  <p:bldP spid="542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  课后作业</a:t>
            </a:r>
            <a:r>
              <a:rPr lang="en-US" altLang="zh-CN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b="1">
                <a:latin typeface="楷体" pitchFamily="49" charset="-122"/>
                <a:ea typeface="楷体" pitchFamily="49" charset="-122"/>
              </a:rPr>
              <a:t>:   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3125788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190417" imgH="330057" progId="Equation.DSMT4">
                  <p:embed/>
                </p:oleObj>
              </mc:Choice>
              <mc:Fallback>
                <p:oleObj name="Equation" r:id="rId3" imgW="190417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75656" y="1916832"/>
            <a:ext cx="49552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2.2:2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；习题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2.4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1(2,5,6);</a:t>
            </a:r>
          </a:p>
          <a:p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总习题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:1(11,18,20,26);4.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663575" y="1144588"/>
            <a:ext cx="75803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课后作业：</a:t>
            </a:r>
          </a:p>
          <a:p>
            <a:pPr eaLnBrk="1" hangingPunct="1"/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预习</a:t>
            </a:r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CH3, 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的证明内容和证明思路；</a:t>
            </a:r>
          </a:p>
          <a:p>
            <a:pPr eaLnBrk="1" hangingPunct="1"/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复习函数项级数的一致收敛定义和判别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483100" y="324485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3" imgW="177723" imgH="368140" progId="Equation.3">
                  <p:embed/>
                </p:oleObj>
              </mc:Choice>
              <mc:Fallback>
                <p:oleObj name="公式" r:id="rId3" imgW="177723" imgH="3681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4485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84213" y="569913"/>
            <a:ext cx="5040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探索题检查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推导微分方程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95513" y="1268413"/>
          <a:ext cx="323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公式" r:id="rId5" imgW="3238500" imgH="342900" progId="Equation.3">
                  <p:embed/>
                </p:oleObj>
              </mc:Choice>
              <mc:Fallback>
                <p:oleObj name="公式" r:id="rId5" imgW="32385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413"/>
                        <a:ext cx="323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555875" y="2060575"/>
          <a:ext cx="177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公式" r:id="rId7" imgW="1777229" imgH="342751" progId="Equation.3">
                  <p:embed/>
                </p:oleObj>
              </mc:Choice>
              <mc:Fallback>
                <p:oleObj name="公式" r:id="rId7" imgW="1777229" imgH="342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60575"/>
                        <a:ext cx="1778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827088" y="19891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具有形如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500563" y="1989138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的积分因子的充要条件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808038" y="2871788"/>
            <a:ext cx="658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写出具有下列形式的积分因子的充要条件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268538" y="3573463"/>
          <a:ext cx="2032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公式" r:id="rId9" imgW="2032000" imgH="1270000" progId="Equation.3">
                  <p:embed/>
                </p:oleObj>
              </mc:Choice>
              <mc:Fallback>
                <p:oleObj name="公式" r:id="rId9" imgW="2032000" imgH="1270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2032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763713" y="508476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3213" y="-7938"/>
            <a:ext cx="174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Ⅲ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627313" y="188913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1663700" imgH="393700" progId="Equation.DSMT4">
                  <p:embed/>
                </p:oleObj>
              </mc:Choice>
              <mc:Fallback>
                <p:oleObj name="Equation" r:id="rId3" imgW="1663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8913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003800" y="11747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不显含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y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50913" y="7842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490663" y="87788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87788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449513" y="8445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276600" y="9080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805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971550" y="150495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该曲线方程写成恰当的参数式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076325" y="2181225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9" imgW="2476500" imgH="393700" progId="Equation.DSMT4">
                  <p:embed/>
                </p:oleObj>
              </mc:Choice>
              <mc:Fallback>
                <p:oleObj name="Equation" r:id="rId9" imgW="24765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181225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419475" y="2076450"/>
            <a:ext cx="1211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则由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719638" y="220662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1" imgW="1307532" imgH="393529" progId="Equation.DSMT4">
                  <p:embed/>
                </p:oleObj>
              </mc:Choice>
              <mc:Fallback>
                <p:oleObj name="Equation" r:id="rId11" imgW="130753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206625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940425" y="20812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070225" y="2987675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3" imgW="2870200" imgH="584200" progId="Equation.DSMT4">
                  <p:embed/>
                </p:oleObj>
              </mc:Choice>
              <mc:Fallback>
                <p:oleObj name="Equation" r:id="rId13" imgW="2870200" imgH="584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987675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914400" y="372427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原方程的通解为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824288" y="4298950"/>
          <a:ext cx="3022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5" imgW="3022600" imgH="1193800" progId="Equation.DSMT4">
                  <p:embed/>
                </p:oleObj>
              </mc:Choice>
              <mc:Fallback>
                <p:oleObj name="Equation" r:id="rId15" imgW="3022600" imgH="119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298950"/>
                        <a:ext cx="3022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076325" y="5943600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参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 c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1" grpId="0"/>
      <p:bldP spid="13323" grpId="0"/>
      <p:bldP spid="13325" grpId="0"/>
      <p:bldP spid="13327" grpId="0"/>
      <p:bldP spid="13329" grpId="0"/>
      <p:bldP spid="133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03213" y="134938"/>
            <a:ext cx="2198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916238" y="188913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8913"/>
                        <a:ext cx="247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79475" y="855663"/>
            <a:ext cx="44942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显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该方程属于类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Ⅲ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148263" y="900113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900113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992813" y="8366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得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6759575" y="862013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1917700" imgH="457200" progId="Equation.DSMT4">
                  <p:embed/>
                </p:oleObj>
              </mc:Choice>
              <mc:Fallback>
                <p:oleObj name="Equation" r:id="rId7" imgW="1917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862013"/>
                        <a:ext cx="191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84213" y="14462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312863" y="1531938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9" imgW="914400" imgH="342900" progId="Equation.DSMT4">
                  <p:embed/>
                </p:oleObj>
              </mc:Choice>
              <mc:Fallback>
                <p:oleObj name="Equation" r:id="rId9" imgW="9144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531938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268538" y="14128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上式得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764088" y="1509713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1" imgW="2108200" imgH="381000" progId="Equation.DSMT4">
                  <p:embed/>
                </p:oleObj>
              </mc:Choice>
              <mc:Fallback>
                <p:oleObj name="Equation" r:id="rId11" imgW="21082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509713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4716463" y="1916113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3" imgW="2768600" imgH="889000" progId="Equation.DSMT4">
                  <p:embed/>
                </p:oleObj>
              </mc:Choice>
              <mc:Fallback>
                <p:oleObj name="Equation" r:id="rId13" imgW="2768600" imgH="889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16113"/>
                        <a:ext cx="276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84213" y="29241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2051050" y="2755900"/>
          <a:ext cx="367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5" imgW="3670300" imgH="889000" progId="Equation.DSMT4">
                  <p:embed/>
                </p:oleObj>
              </mc:Choice>
              <mc:Fallback>
                <p:oleObj name="Equation" r:id="rId15" imgW="3670300" imgH="889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55900"/>
                        <a:ext cx="367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1116013" y="3789363"/>
          <a:ext cx="392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7" imgW="3924300" imgH="838200" progId="Equation.DSMT4">
                  <p:embed/>
                </p:oleObj>
              </mc:Choice>
              <mc:Fallback>
                <p:oleObj name="Equation" r:id="rId17" imgW="39243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392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5076825" y="3644900"/>
          <a:ext cx="351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9" imgW="3517900" imgH="952500" progId="Equation.DSMT4">
                  <p:embed/>
                </p:oleObj>
              </mc:Choice>
              <mc:Fallback>
                <p:oleObj name="Equation" r:id="rId19" imgW="3517900" imgH="952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644900"/>
                        <a:ext cx="351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611188" y="492283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原方程的通解为</a:t>
            </a:r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3779838" y="4581525"/>
          <a:ext cx="4076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21" imgW="4076700" imgH="1955800" progId="Equation.DSMT4">
                  <p:embed/>
                </p:oleObj>
              </mc:Choice>
              <mc:Fallback>
                <p:oleObj name="Equation" r:id="rId21" imgW="4076700" imgH="195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40767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468313" y="6400800"/>
            <a:ext cx="434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参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 c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6" grpId="0"/>
      <p:bldP spid="30728" grpId="0"/>
      <p:bldP spid="30730" grpId="0"/>
      <p:bldP spid="30734" grpId="0"/>
      <p:bldP spid="30739" grpId="0"/>
      <p:bldP spid="307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31775" y="77788"/>
            <a:ext cx="16017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Ⅳ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692275" y="18891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891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975100" y="1365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不显含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 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79475" y="8556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法同类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Ⅳ.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230688" y="9350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9350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937250" y="971550"/>
          <a:ext cx="1422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971550"/>
                        <a:ext cx="1422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879475" y="1503363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将此函数方程用适当的参数式表示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627313" y="2205038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5038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908050" y="28781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由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124075" y="2708275"/>
          <a:ext cx="344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1" imgW="3441700" imgH="901700" progId="Equation.DSMT4">
                  <p:embed/>
                </p:oleObj>
              </mc:Choice>
              <mc:Fallback>
                <p:oleObj name="Equation" r:id="rId11" imgW="3441700" imgH="901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08275"/>
                        <a:ext cx="3441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6443663" y="2708275"/>
          <a:ext cx="231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3" imgW="2311400" imgH="901700" progId="Equation.DSMT4">
                  <p:embed/>
                </p:oleObj>
              </mc:Choice>
              <mc:Fallback>
                <p:oleObj name="Equation" r:id="rId13" imgW="2311400" imgH="901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08275"/>
                        <a:ext cx="231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87400" y="39465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原方程的通解为</a:t>
            </a: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356100" y="3716338"/>
          <a:ext cx="2489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5" imgW="2489200" imgH="1498600" progId="Equation.DSMT4">
                  <p:embed/>
                </p:oleObj>
              </mc:Choice>
              <mc:Fallback>
                <p:oleObj name="Equation" r:id="rId15" imgW="2489200" imgH="149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16338"/>
                        <a:ext cx="2489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879475" y="5321300"/>
            <a:ext cx="4984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参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 c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  <a:p>
            <a:pPr eaLnBrk="1" hangingPunct="1"/>
            <a:endParaRPr lang="en-US" altLang="zh-CN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408" name="AutoShape 24"/>
          <p:cNvSpPr>
            <a:spLocks noChangeArrowheads="1"/>
          </p:cNvSpPr>
          <p:nvPr/>
        </p:nvSpPr>
        <p:spPr bwMode="auto">
          <a:xfrm>
            <a:off x="5867400" y="3068638"/>
            <a:ext cx="434975" cy="233362"/>
          </a:xfrm>
          <a:prstGeom prst="rightArrow">
            <a:avLst>
              <a:gd name="adj1" fmla="val 50000"/>
              <a:gd name="adj2" fmla="val 465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900113" y="6165850"/>
          <a:ext cx="538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公式" r:id="rId17" imgW="5384800" imgH="419100" progId="Equation.3">
                  <p:embed/>
                </p:oleObj>
              </mc:Choice>
              <mc:Fallback>
                <p:oleObj name="公式" r:id="rId17" imgW="53848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165850"/>
                        <a:ext cx="538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  <p:bldP spid="16395" grpId="0"/>
      <p:bldP spid="16397" grpId="0"/>
      <p:bldP spid="16401" grpId="0"/>
      <p:bldP spid="164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03213" y="134938"/>
            <a:ext cx="2198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2400" b="1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555875" y="188913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2844800" imgH="457200" progId="Equation.DSMT4">
                  <p:embed/>
                </p:oleObj>
              </mc:Choice>
              <mc:Fallback>
                <p:oleObj name="Equation" r:id="rId3" imgW="2844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8913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50913" y="855663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08175" y="90805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805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895600" y="8366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356100" y="836613"/>
          <a:ext cx="276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7" imgW="2768600" imgH="558800" progId="Equation.DSMT4">
                  <p:embed/>
                </p:oleObj>
              </mc:Choice>
              <mc:Fallback>
                <p:oleObj name="Equation" r:id="rId7" imgW="27686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836613"/>
                        <a:ext cx="2768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900113" y="15573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476375" y="162877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2994025" y="16129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得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4716463" y="1557338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1" imgW="2298700" imgH="457200" progId="Equation.DSMT4">
                  <p:embed/>
                </p:oleObj>
              </mc:Choice>
              <mc:Fallback>
                <p:oleObj name="Equation" r:id="rId11" imgW="2298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557338"/>
                        <a:ext cx="229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950913" y="23479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于是</a:t>
            </a: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763713" y="2349500"/>
          <a:ext cx="273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3" imgW="2730500" imgH="457200" progId="Equation.DSMT4">
                  <p:embed/>
                </p:oleObj>
              </mc:Choice>
              <mc:Fallback>
                <p:oleObj name="Equation" r:id="rId13" imgW="27305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2730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479925" y="2366963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2771775" y="2852738"/>
          <a:ext cx="411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15" imgW="4114800" imgH="952500" progId="Equation.DSMT4">
                  <p:embed/>
                </p:oleObj>
              </mc:Choice>
              <mc:Fallback>
                <p:oleObj name="Equation" r:id="rId15" imgW="4114800" imgH="952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52738"/>
                        <a:ext cx="411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709613" y="4033838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故原方程的通解为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492500" y="3860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7" imgW="457677" imgH="793306" progId="Equation.DSMT4">
                  <p:embed/>
                </p:oleObj>
              </mc:Choice>
              <mc:Fallback>
                <p:oleObj name="Equation" r:id="rId17" imgW="457677" imgH="7933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635375" y="3933825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9" imgW="457677" imgH="793306" progId="Equation.DSMT4">
                  <p:embed/>
                </p:oleObj>
              </mc:Choice>
              <mc:Fallback>
                <p:oleObj name="Equation" r:id="rId19" imgW="457677" imgH="7933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3292475" y="3789363"/>
          <a:ext cx="1600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20" imgW="1600200" imgH="1041400" progId="Equation.DSMT4">
                  <p:embed/>
                </p:oleObj>
              </mc:Choice>
              <mc:Fallback>
                <p:oleObj name="Equation" r:id="rId20" imgW="1600200" imgH="1041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789363"/>
                        <a:ext cx="1600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4976813" y="4043363"/>
            <a:ext cx="434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t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参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 c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746125" y="5145088"/>
            <a:ext cx="9540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另外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1700213" y="520541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22" imgW="850531" imgH="393529" progId="Equation.DSMT4">
                  <p:embed/>
                </p:oleObj>
              </mc:Choice>
              <mc:Fallback>
                <p:oleObj name="Equation" r:id="rId22" imgW="850531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205413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2525713" y="51768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3028950" y="521335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24" imgW="965200" imgH="393700" progId="Equation.DSMT4">
                  <p:embed/>
                </p:oleObj>
              </mc:Choice>
              <mc:Fallback>
                <p:oleObj name="Equation" r:id="rId24" imgW="965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213350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4092575" y="5175250"/>
            <a:ext cx="157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也是其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4" grpId="0"/>
      <p:bldP spid="32776" grpId="0"/>
      <p:bldP spid="32778" grpId="0"/>
      <p:bldP spid="32780" grpId="0"/>
      <p:bldP spid="32782" grpId="0"/>
      <p:bldP spid="32784" grpId="0"/>
      <p:bldP spid="32788" grpId="0"/>
      <p:bldP spid="32789" grpId="0"/>
      <p:bldP spid="32791" grpId="0"/>
      <p:bldP spid="327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31775" y="136525"/>
            <a:ext cx="250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方程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987675" y="188913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3543300" imgH="457200" progId="Equation.DSMT4">
                  <p:embed/>
                </p:oleObj>
              </mc:Choice>
              <mc:Fallback>
                <p:oleObj name="Equation" r:id="rId3" imgW="3543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8913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79475" y="855663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该方程属于类型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Ⅳ,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435600" y="9810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8107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732588" y="908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得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916238" y="1557338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2082800" imgH="457200" progId="Equation.DSMT4">
                  <p:embed/>
                </p:oleObj>
              </mc:Choice>
              <mc:Fallback>
                <p:oleObj name="Equation" r:id="rId7" imgW="20828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557338"/>
                        <a:ext cx="208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547813" y="23495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9" imgW="1219200" imgH="368300" progId="Equation.DSMT4">
                  <p:embed/>
                </p:oleObj>
              </mc:Choice>
              <mc:Fallback>
                <p:oleObj name="Equation" r:id="rId9" imgW="12192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879475" y="2224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895600" y="22240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则得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836988" y="2366963"/>
          <a:ext cx="165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1" imgW="1651000" imgH="368300" progId="Equation.DSMT4">
                  <p:embed/>
                </p:oleObj>
              </mc:Choice>
              <mc:Fallback>
                <p:oleObj name="Equation" r:id="rId11" imgW="16510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366963"/>
                        <a:ext cx="165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422400" y="2781300"/>
          <a:ext cx="497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3" imgW="4978400" imgH="901700" progId="Equation.DSMT4">
                  <p:embed/>
                </p:oleObj>
              </mc:Choice>
              <mc:Fallback>
                <p:oleObj name="Equation" r:id="rId13" imgW="4978400" imgH="901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81300"/>
                        <a:ext cx="497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487988" y="221456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从而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882650" y="4059238"/>
            <a:ext cx="30289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故原方程的通解为</a:t>
            </a: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140200" y="3860800"/>
          <a:ext cx="224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5" imgW="2247900" imgH="1016000" progId="Equation.DSMT4">
                  <p:embed/>
                </p:oleObj>
              </mc:Choice>
              <mc:Fallback>
                <p:oleObj name="Equation" r:id="rId15" imgW="2247900" imgH="1016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60800"/>
                        <a:ext cx="224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950913" y="5103813"/>
            <a:ext cx="285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另外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还有常数解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995738" y="5229225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7" imgW="990600" imgH="368300" progId="Equation.DSMT4">
                  <p:embed/>
                </p:oleObj>
              </mc:Choice>
              <mc:Fallback>
                <p:oleObj name="Equation" r:id="rId17" imgW="9906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29225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950913" y="5895975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参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, c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40" grpId="0"/>
      <p:bldP spid="18443" grpId="0"/>
      <p:bldP spid="18444" grpId="0"/>
      <p:bldP spid="18447" grpId="0"/>
      <p:bldP spid="18448" grpId="0"/>
      <p:bldP spid="18450" grpId="0"/>
      <p:bldP spid="184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31775" y="13652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学生练习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求解下列方程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698750" y="1730375"/>
          <a:ext cx="240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400120" imgH="1041120" progId="Equation.DSMT4">
                  <p:embed/>
                </p:oleObj>
              </mc:Choice>
              <mc:Fallback>
                <p:oleObj name="Equation" r:id="rId3" imgW="240012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730375"/>
                        <a:ext cx="240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700338" y="260350"/>
            <a:ext cx="26082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Ch2. </a:t>
            </a:r>
            <a:r>
              <a:rPr lang="zh-CN" altLang="en-US" sz="3200" b="1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习题课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31775" y="784225"/>
            <a:ext cx="1423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</a:t>
            </a:r>
            <a:r>
              <a:rPr lang="en-US" altLang="zh-CN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复习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258888" y="1412875"/>
            <a:ext cx="449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两大类一阶微分方程的初等解法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331913" y="2133600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一阶显式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一阶隐式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900113" y="2997200"/>
            <a:ext cx="2900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变量分离方程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95513" y="3429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2171700" imgH="838200" progId="Equation.DSMT4">
                  <p:embed/>
                </p:oleObj>
              </mc:Choice>
              <mc:Fallback>
                <p:oleObj name="Equation" r:id="rId3" imgW="2171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1187450" y="57340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　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435600" y="2997200"/>
          <a:ext cx="34163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3416300" imgH="2946400" progId="Equation.DSMT4">
                  <p:embed/>
                </p:oleObj>
              </mc:Choice>
              <mc:Fallback>
                <p:oleObj name="Equation" r:id="rId5" imgW="3416300" imgH="294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97200"/>
                        <a:ext cx="34163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23850" y="3068638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228501" imgH="431613" progId="Equation.DSMT4">
                  <p:embed/>
                </p:oleObj>
              </mc:Choice>
              <mc:Fallback>
                <p:oleObj name="Equation" r:id="rId7" imgW="228501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879475" y="3592513"/>
            <a:ext cx="1262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标准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950913" y="4384675"/>
            <a:ext cx="2338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解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量分离</a:t>
            </a:r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95288" y="5157788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9" imgW="266469" imgH="431425" progId="Equation.DSMT4">
                  <p:embed/>
                </p:oleObj>
              </mc:Choice>
              <mc:Fallback>
                <p:oleObj name="Equation" r:id="rId9" imgW="266469" imgH="43142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879475" y="5103813"/>
            <a:ext cx="3897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可化为变量分离方程的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2056" grpId="0"/>
      <p:bldP spid="2063" grpId="0"/>
      <p:bldP spid="2064" grpId="0"/>
      <p:bldP spid="206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804</Words>
  <Application>Microsoft Office PowerPoint</Application>
  <PresentationFormat>全屏显示(4:3)</PresentationFormat>
  <Paragraphs>180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2" baseType="lpstr">
      <vt:lpstr>默认设计模板</vt:lpstr>
      <vt:lpstr>Equation</vt:lpstr>
      <vt:lpstr>公式</vt:lpstr>
      <vt:lpstr>MathType 6.0 Equation</vt:lpstr>
      <vt:lpstr>第2.4节 一阶隐方程与参数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</cp:lastModifiedBy>
  <cp:revision>77</cp:revision>
  <dcterms:created xsi:type="dcterms:W3CDTF">2007-02-07T13:28:11Z</dcterms:created>
  <dcterms:modified xsi:type="dcterms:W3CDTF">2022-09-24T02:24:44Z</dcterms:modified>
</cp:coreProperties>
</file>